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712" r:id="rId2"/>
    <p:sldId id="728" r:id="rId3"/>
    <p:sldId id="749" r:id="rId4"/>
    <p:sldId id="621" r:id="rId5"/>
    <p:sldId id="716" r:id="rId6"/>
    <p:sldId id="623" r:id="rId7"/>
    <p:sldId id="625" r:id="rId8"/>
    <p:sldId id="608" r:id="rId9"/>
    <p:sldId id="694" r:id="rId10"/>
    <p:sldId id="695" r:id="rId11"/>
    <p:sldId id="707" r:id="rId12"/>
    <p:sldId id="708" r:id="rId13"/>
    <p:sldId id="697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55" d="100"/>
          <a:sy n="155" d="100"/>
        </p:scale>
        <p:origin x="-145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February 2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8000" b="1" dirty="0" smtClean="0"/>
              <a:t>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09800" y="3817203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sin(x + pi)</a:t>
            </a:r>
          </a:p>
        </p:txBody>
      </p:sp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E074A72C-E57A-45CB-B5EA-2D9BAFBFF912}" type="slidenum">
              <a:rPr lang="en-US" smtClean="0"/>
              <a:pPr/>
              <a:t>10</a:t>
            </a:fld>
            <a:endParaRPr lang="en-US" dirty="0" smtClean="0"/>
          </a:p>
        </p:txBody>
      </p:sp>
      <p:sp useBgFill="1"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209800" y="3817203"/>
            <a:ext cx="6321462" cy="830997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3423834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2</a:t>
            </a:r>
            <a:r>
              <a:rPr lang="en-US" sz="4800" baseline="30000" dirty="0" smtClean="0">
                <a:latin typeface="Comic Sans MS" pitchFamily="66" charset="0"/>
              </a:rPr>
              <a:t>x log</a:t>
            </a:r>
            <a:r>
              <a:rPr lang="en-US" sz="4800" baseline="-25000" dirty="0">
                <a:latin typeface="Comic Sans MS" pitchFamily="66" charset="0"/>
              </a:rPr>
              <a:t> </a:t>
            </a:r>
            <a:r>
              <a:rPr lang="en-US" sz="4800" baseline="30000" dirty="0" smtClean="0">
                <a:latin typeface="Comic Sans MS" pitchFamily="66" charset="0"/>
              </a:rPr>
              <a:t>e</a:t>
            </a:r>
            <a:r>
              <a:rPr lang="en-US" sz="4800" dirty="0" smtClean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73444" grpId="0" animBg="1"/>
      <p:bldP spid="573445" grpId="0"/>
      <p:bldP spid="573452" grpId="0"/>
      <p:bldP spid="5734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BD4D73E-D824-429A-8847-FA2B043688DF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209A55F-2413-483A-BE10-A087E98FD24B}" type="slidenum">
              <a:rPr lang="en-US" smtClean="0"/>
              <a:pPr/>
              <a:t>12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5509941D-8309-4AAA-A903-4D57AEC2EC9F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B73A8D-6535-441B-98E3-31ECF73D9A7E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  <p:extLst>
      <p:ext uri="{BB962C8B-B14F-4D97-AF65-F5344CB8AC3E}">
        <p14:creationId xmlns:p14="http://schemas.microsoft.com/office/powerpoint/2010/main" val="213598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983144A-2159-43E6-9883-EA7F9A63C95C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68BA477-95F3-4E3A-9350-72940DE80A21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FD3E0AC-6773-4603-B05E-7A304BBEF6E7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21C7B8C-A80A-41E5-B38A-4DDD0B0DE62B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E82C0828-BE9F-4E7E-82B4-4ABB969B6BF4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4" imgW="1092200" imgH="215900" progId="Equation.DSMT4">
                  <p:embed/>
                </p:oleObj>
              </mc:Choice>
              <mc:Fallback>
                <p:oleObj name="Equation" r:id="rId4" imgW="1092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32" y="2819400"/>
                        <a:ext cx="632833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41588"/>
                        <a:ext cx="7769225" cy="1774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FA709DD-B7D6-4639-80C7-4F036B9C5059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f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2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</a:t>
            </a:r>
            <a:endParaRPr lang="en-US" sz="3600" dirty="0" smtClean="0">
              <a:sym typeface="Euclid Symbol" pitchFamily="18" charset="2"/>
            </a:endParaRP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62</TotalTime>
  <Words>681</Words>
  <Application>Microsoft Macintosh PowerPoint</Application>
  <PresentationFormat>On-screen Show (4:3)</PresentationFormat>
  <Paragraphs>112</Paragraphs>
  <Slides>13</Slides>
  <Notes>12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Equation</vt:lpstr>
      <vt:lpstr>PowerPoint Presentation</vt:lpstr>
      <vt:lpstr>Structural Induction</vt:lpstr>
      <vt:lpstr>E ⊆ Even</vt:lpstr>
      <vt:lpstr>Matched Paren Strings M</vt:lpstr>
      <vt:lpstr>Matched Paren Strings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7</cp:revision>
  <cp:lastPrinted>2012-02-24T07:46:17Z</cp:lastPrinted>
  <dcterms:created xsi:type="dcterms:W3CDTF">2011-02-23T03:33:03Z</dcterms:created>
  <dcterms:modified xsi:type="dcterms:W3CDTF">2012-02-27T01:41:51Z</dcterms:modified>
</cp:coreProperties>
</file>